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4CCC" w:rsidRPr="004E5E2A" w:rsidRDefault="008B4CCC" w:rsidP="008B4CC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Практическое занятие </w:t>
      </w:r>
    </w:p>
    <w:p w:rsidR="008B4CCC" w:rsidRPr="00D443A0" w:rsidRDefault="008B4CCC" w:rsidP="008B4CCC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523953" w:rsidRPr="008B4CCC" w:rsidRDefault="00523953" w:rsidP="00523953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В</w:t>
      </w: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арианты практической работы</w:t>
      </w:r>
    </w:p>
    <w:p w:rsidR="00523953" w:rsidRPr="001F7F82" w:rsidRDefault="00523953" w:rsidP="00523953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8B4CCC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Вариант 1</w:t>
      </w:r>
      <w:r w:rsidRPr="00523953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EF65A7" w:rsidRDefault="00EF65A7" w:rsidP="00A369FC">
      <w:pPr>
        <w:pStyle w:val="a3"/>
        <w:numPr>
          <w:ilvl w:val="0"/>
          <w:numId w:val="1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х</w:t>
      </w:r>
      <w:proofErr w:type="gramStart"/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EF65A7">
        <w:rPr>
          <w:rFonts w:ascii="Times New Roman" w:hAnsi="Times New Roman"/>
          <w:color w:val="000000"/>
          <w:sz w:val="24"/>
          <w:szCs w:val="24"/>
        </w:rPr>
        <w:t>;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-3;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х+2)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1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Выяснит</w:t>
      </w:r>
      <w:r>
        <w:rPr>
          <w:rFonts w:ascii="Times New Roman" w:hAnsi="Times New Roman"/>
          <w:color w:val="000000"/>
          <w:sz w:val="24"/>
          <w:szCs w:val="24"/>
        </w:rPr>
        <w:t>е</w:t>
      </w:r>
      <w:r w:rsidRPr="00EF65A7">
        <w:rPr>
          <w:rFonts w:ascii="Times New Roman" w:hAnsi="Times New Roman"/>
          <w:color w:val="000000"/>
          <w:sz w:val="24"/>
          <w:szCs w:val="24"/>
        </w:rPr>
        <w:t>, является ли функция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  <w:r w:rsidRPr="00EF65A7">
        <w:rPr>
          <w:rFonts w:ascii="Times New Roman" w:hAnsi="Times New Roman"/>
          <w:color w:val="000000"/>
          <w:sz w:val="24"/>
          <w:szCs w:val="24"/>
        </w:rPr>
        <w:t>-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F65A7">
        <w:rPr>
          <w:rFonts w:ascii="Times New Roman" w:hAnsi="Times New Roman"/>
          <w:color w:val="000000"/>
          <w:sz w:val="24"/>
          <w:szCs w:val="24"/>
        </w:rPr>
        <w:t> чётной, нечётной или другой.</w:t>
      </w:r>
    </w:p>
    <w:p w:rsidR="00EF65A7" w:rsidRPr="00EF65A7" w:rsidRDefault="00EF65A7" w:rsidP="00A369FC">
      <w:pPr>
        <w:pStyle w:val="a3"/>
        <w:numPr>
          <w:ilvl w:val="0"/>
          <w:numId w:val="1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 xml:space="preserve">Вычислите: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(-2), есл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)=x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F65A7">
        <w:rPr>
          <w:rFonts w:ascii="Times New Roman" w:hAnsi="Times New Roman"/>
          <w:color w:val="000000"/>
          <w:sz w:val="24"/>
          <w:szCs w:val="24"/>
        </w:rPr>
        <w:t>+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D56968" w:rsidRPr="00EF65A7" w:rsidRDefault="00D56968" w:rsidP="00CD406E">
      <w:pPr>
        <w:pStyle w:val="a3"/>
        <w:tabs>
          <w:tab w:val="left" w:pos="0"/>
        </w:tabs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504466" w:rsidRPr="00EF65A7" w:rsidRDefault="00504466" w:rsidP="00504466">
      <w:pPr>
        <w:tabs>
          <w:tab w:val="left" w:pos="0"/>
        </w:tabs>
        <w:spacing w:after="0" w:line="240" w:lineRule="auto"/>
        <w:ind w:right="15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F65A7">
        <w:rPr>
          <w:rFonts w:ascii="Times New Roman" w:hAnsi="Times New Roman" w:cs="Times New Roman"/>
          <w:b/>
          <w:color w:val="000000"/>
          <w:sz w:val="24"/>
          <w:szCs w:val="24"/>
        </w:rPr>
        <w:t>Вариант 2</w:t>
      </w:r>
    </w:p>
    <w:p w:rsidR="00EF65A7" w:rsidRPr="00EF65A7" w:rsidRDefault="00EF65A7" w:rsidP="00A369FC">
      <w:pPr>
        <w:pStyle w:val="a3"/>
        <w:numPr>
          <w:ilvl w:val="0"/>
          <w:numId w:val="2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х</w:t>
      </w:r>
      <w:proofErr w:type="gramStart"/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EF65A7">
        <w:rPr>
          <w:rFonts w:ascii="Times New Roman" w:hAnsi="Times New Roman"/>
          <w:color w:val="000000"/>
          <w:sz w:val="24"/>
          <w:szCs w:val="24"/>
        </w:rPr>
        <w:t>;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+3;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х-2)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2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Выяснит</w:t>
      </w:r>
      <w:r>
        <w:rPr>
          <w:rFonts w:ascii="Times New Roman" w:hAnsi="Times New Roman"/>
          <w:color w:val="000000"/>
          <w:sz w:val="24"/>
          <w:szCs w:val="24"/>
        </w:rPr>
        <w:t>е</w:t>
      </w:r>
      <w:r w:rsidRPr="00EF65A7">
        <w:rPr>
          <w:rFonts w:ascii="Times New Roman" w:hAnsi="Times New Roman"/>
          <w:color w:val="000000"/>
          <w:sz w:val="24"/>
          <w:szCs w:val="24"/>
        </w:rPr>
        <w:t>, является ли функция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6</w:t>
      </w:r>
      <w:r w:rsidRPr="00EF65A7">
        <w:rPr>
          <w:rFonts w:ascii="Times New Roman" w:hAnsi="Times New Roman"/>
          <w:color w:val="000000"/>
          <w:sz w:val="24"/>
          <w:szCs w:val="24"/>
        </w:rPr>
        <w:t>-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r w:rsidRPr="00EF65A7">
        <w:rPr>
          <w:rFonts w:ascii="Times New Roman" w:hAnsi="Times New Roman"/>
          <w:color w:val="000000"/>
          <w:sz w:val="24"/>
          <w:szCs w:val="24"/>
        </w:rPr>
        <w:t> чётной, нечётной или другой.</w:t>
      </w:r>
    </w:p>
    <w:p w:rsidR="00EF65A7" w:rsidRPr="00EF65A7" w:rsidRDefault="00EF65A7" w:rsidP="00A369FC">
      <w:pPr>
        <w:pStyle w:val="a3"/>
        <w:numPr>
          <w:ilvl w:val="0"/>
          <w:numId w:val="2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 xml:space="preserve">Вычислите: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(-2), есл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)=</w:t>
      </w:r>
      <w:r w:rsidRPr="00D80E87">
        <w:rPr>
          <w:rFonts w:ascii="Times New Roman" w:hAnsi="Times New Roman"/>
          <w:color w:val="000000"/>
          <w:sz w:val="24"/>
          <w:szCs w:val="24"/>
        </w:rPr>
        <w:t>x</w:t>
      </w:r>
      <w:r w:rsidR="00D80E87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="00D80E87">
        <w:rPr>
          <w:rFonts w:ascii="Times New Roman" w:hAnsi="Times New Roman"/>
          <w:color w:val="000000"/>
          <w:sz w:val="24"/>
          <w:szCs w:val="24"/>
        </w:rPr>
        <w:t>-</w:t>
      </w:r>
      <w:r w:rsidRPr="00D80E87">
        <w:rPr>
          <w:rFonts w:ascii="Times New Roman" w:hAnsi="Times New Roman"/>
          <w:color w:val="000000"/>
          <w:sz w:val="24"/>
          <w:szCs w:val="24"/>
        </w:rPr>
        <w:t>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294F0E" w:rsidRPr="00EF65A7" w:rsidRDefault="00294F0E" w:rsidP="0018729B">
      <w:pPr>
        <w:pStyle w:val="a3"/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F65A7" w:rsidRPr="00EF65A7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3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Default="00EF65A7" w:rsidP="00A369FC">
      <w:pPr>
        <w:pStyle w:val="a3"/>
        <w:numPr>
          <w:ilvl w:val="0"/>
          <w:numId w:val="4"/>
        </w:numPr>
        <w:tabs>
          <w:tab w:val="left" w:pos="0"/>
        </w:tabs>
        <w:ind w:left="709" w:right="150" w:hanging="425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йте графики функций: у=х</w:t>
      </w:r>
      <w:proofErr w:type="gramStart"/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EF65A7">
        <w:rPr>
          <w:rFonts w:ascii="Times New Roman" w:hAnsi="Times New Roman"/>
          <w:color w:val="000000"/>
          <w:sz w:val="24"/>
          <w:szCs w:val="24"/>
        </w:rPr>
        <w:t>;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 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-1;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х+3)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EF65A7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Default="00EF65A7" w:rsidP="00A369FC">
      <w:pPr>
        <w:pStyle w:val="a3"/>
        <w:numPr>
          <w:ilvl w:val="0"/>
          <w:numId w:val="4"/>
        </w:numPr>
        <w:tabs>
          <w:tab w:val="left" w:pos="0"/>
        </w:tabs>
        <w:ind w:left="709" w:right="150" w:hanging="425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Выясните, является ли функция у=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r w:rsidRPr="00EF65A7">
        <w:rPr>
          <w:rFonts w:ascii="Times New Roman" w:hAnsi="Times New Roman"/>
          <w:color w:val="000000"/>
          <w:sz w:val="24"/>
          <w:szCs w:val="24"/>
        </w:rPr>
        <w:t>-х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F65A7">
        <w:rPr>
          <w:rFonts w:ascii="Times New Roman" w:hAnsi="Times New Roman"/>
          <w:color w:val="000000"/>
          <w:sz w:val="24"/>
          <w:szCs w:val="24"/>
        </w:rPr>
        <w:t> чётной, нечётной или другой.</w:t>
      </w:r>
    </w:p>
    <w:p w:rsidR="00EF65A7" w:rsidRPr="00EF65A7" w:rsidRDefault="00EF65A7" w:rsidP="00A369FC">
      <w:pPr>
        <w:pStyle w:val="a3"/>
        <w:numPr>
          <w:ilvl w:val="0"/>
          <w:numId w:val="4"/>
        </w:numPr>
        <w:tabs>
          <w:tab w:val="left" w:pos="0"/>
        </w:tabs>
        <w:ind w:left="709" w:right="150" w:hanging="425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 xml:space="preserve">Вычислите: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(-12), есл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)=x</w:t>
      </w:r>
      <w:r w:rsidRPr="00EF65A7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EF65A7">
        <w:rPr>
          <w:rFonts w:ascii="Times New Roman" w:hAnsi="Times New Roman"/>
          <w:color w:val="000000"/>
          <w:sz w:val="24"/>
          <w:szCs w:val="24"/>
        </w:rPr>
        <w:t>-9.</w:t>
      </w:r>
    </w:p>
    <w:p w:rsidR="007C6DAD" w:rsidRPr="00EF65A7" w:rsidRDefault="007C6DAD" w:rsidP="0050446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EF65A7" w:rsidRPr="00EF65A7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4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2E3778" w:rsidRDefault="00EF65A7" w:rsidP="00A369FC">
      <w:pPr>
        <w:pStyle w:val="a3"/>
        <w:numPr>
          <w:ilvl w:val="0"/>
          <w:numId w:val="5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х</w:t>
      </w:r>
      <w:proofErr w:type="gramStart"/>
      <w:r w:rsidR="002E377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proofErr w:type="gramEnd"/>
      <w:r w:rsidRPr="00EF65A7">
        <w:rPr>
          <w:rFonts w:ascii="Times New Roman" w:hAnsi="Times New Roman"/>
          <w:color w:val="000000"/>
          <w:sz w:val="24"/>
          <w:szCs w:val="24"/>
        </w:rPr>
        <w:t>; у=х</w:t>
      </w:r>
      <w:r w:rsidR="002E377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2E3778">
        <w:rPr>
          <w:rFonts w:ascii="Times New Roman" w:hAnsi="Times New Roman"/>
          <w:color w:val="000000"/>
          <w:sz w:val="24"/>
          <w:szCs w:val="24"/>
        </w:rPr>
        <w:t> 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-2;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х-3)</w:t>
      </w:r>
      <w:r w:rsidR="002E377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2E3778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2E3778" w:rsidP="00A369FC">
      <w:pPr>
        <w:pStyle w:val="a3"/>
        <w:numPr>
          <w:ilvl w:val="0"/>
          <w:numId w:val="5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Выясните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>, является ли функция у=х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>-х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> чётной, нечётной или другой.</w:t>
      </w:r>
    </w:p>
    <w:p w:rsidR="00EF65A7" w:rsidRPr="00EF65A7" w:rsidRDefault="00EF65A7" w:rsidP="00A369FC">
      <w:pPr>
        <w:pStyle w:val="a3"/>
        <w:numPr>
          <w:ilvl w:val="0"/>
          <w:numId w:val="5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 xml:space="preserve">Вычислите: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(-2), есл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f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)=x</w:t>
      </w:r>
      <w:r w:rsidR="002E377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F65A7">
        <w:rPr>
          <w:rFonts w:ascii="Times New Roman" w:hAnsi="Times New Roman"/>
          <w:color w:val="000000"/>
          <w:sz w:val="24"/>
          <w:szCs w:val="24"/>
        </w:rPr>
        <w:t>-18</w:t>
      </w:r>
      <w:r w:rsidR="002E3778">
        <w:rPr>
          <w:rFonts w:ascii="Times New Roman" w:hAnsi="Times New Roman"/>
          <w:color w:val="000000"/>
          <w:sz w:val="24"/>
          <w:szCs w:val="24"/>
        </w:rPr>
        <w:t>.</w:t>
      </w:r>
    </w:p>
    <w:p w:rsidR="00563D02" w:rsidRDefault="00563D02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</w:p>
    <w:p w:rsidR="00EF65A7" w:rsidRPr="00EF65A7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 w:rsidR="00563D02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5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EF65A7" w:rsidRDefault="00EF65A7" w:rsidP="00A369FC">
      <w:pPr>
        <w:pStyle w:val="a3"/>
        <w:numPr>
          <w:ilvl w:val="0"/>
          <w:numId w:val="6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Най</w:t>
      </w:r>
      <w:r w:rsidR="00563D02">
        <w:rPr>
          <w:rFonts w:ascii="Times New Roman" w:hAnsi="Times New Roman"/>
          <w:color w:val="000000"/>
          <w:sz w:val="24"/>
          <w:szCs w:val="24"/>
        </w:rPr>
        <w:t>ди</w:t>
      </w:r>
      <w:r w:rsidRPr="00EF65A7">
        <w:rPr>
          <w:rFonts w:ascii="Times New Roman" w:hAnsi="Times New Roman"/>
          <w:color w:val="000000"/>
          <w:sz w:val="24"/>
          <w:szCs w:val="24"/>
        </w:rPr>
        <w:t>т</w:t>
      </w:r>
      <w:r w:rsidR="00563D02">
        <w:rPr>
          <w:rFonts w:ascii="Times New Roman" w:hAnsi="Times New Roman"/>
          <w:color w:val="000000"/>
          <w:sz w:val="24"/>
          <w:szCs w:val="24"/>
        </w:rPr>
        <w:t>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область определения функции у =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lg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 </w:t>
      </w:r>
      <w:r w:rsidRPr="00EF65A7"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38150" cy="400050"/>
            <wp:effectExtent l="0" t="0" r="0" b="0"/>
            <wp:docPr id="17" name="Рисунок 1" descr="Описание: http://sdamzavas.net/imgbaza/baza1/1911394062.files/image3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http://sdamzavas.net/imgbaza/baza1/1911394062.files/image318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563D02" w:rsidP="00A369FC">
      <w:pPr>
        <w:pStyle w:val="a3"/>
        <w:numPr>
          <w:ilvl w:val="0"/>
          <w:numId w:val="6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Укажите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 xml:space="preserve"> множество значений функции </w:t>
      </w:r>
      <w:proofErr w:type="spellStart"/>
      <w:r w:rsidR="00EF65A7" w:rsidRPr="00EF65A7">
        <w:rPr>
          <w:rFonts w:ascii="Times New Roman" w:hAnsi="Times New Roman"/>
          <w:color w:val="000000"/>
          <w:sz w:val="24"/>
          <w:szCs w:val="24"/>
        </w:rPr>
        <w:t>y</w:t>
      </w:r>
      <w:proofErr w:type="spellEnd"/>
      <w:r w:rsidR="00EF65A7" w:rsidRPr="00EF65A7">
        <w:rPr>
          <w:rFonts w:ascii="Times New Roman" w:hAnsi="Times New Roman"/>
          <w:color w:val="000000"/>
          <w:sz w:val="24"/>
          <w:szCs w:val="24"/>
        </w:rPr>
        <w:t xml:space="preserve"> = sin3x + 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6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 w:rsidR="00563D02"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х</w:t>
      </w:r>
      <w:r w:rsidR="00D80E87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F65A7">
        <w:rPr>
          <w:rFonts w:ascii="Times New Roman" w:hAnsi="Times New Roman"/>
          <w:color w:val="000000"/>
          <w:sz w:val="24"/>
          <w:szCs w:val="24"/>
        </w:rPr>
        <w:t>, у=</w:t>
      </w:r>
      <w:r w:rsidR="00563D02" w:rsidRPr="00563D02">
        <w:rPr>
          <w:rFonts w:ascii="Times New Roman" w:hAnsi="Times New Roman"/>
          <w:color w:val="000000"/>
          <w:sz w:val="24"/>
          <w:szCs w:val="24"/>
        </w:rPr>
        <w:t>log</w:t>
      </w:r>
      <w:r w:rsidR="00563D0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563D0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563D02" w:rsidRPr="00563D02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, у=cos3x</w:t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563D02" w:rsidRDefault="00563D02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</w:p>
    <w:p w:rsidR="00EF65A7" w:rsidRPr="00563D02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 w:rsidR="00563D02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6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EF65A7" w:rsidRDefault="00EF65A7" w:rsidP="00A369FC">
      <w:pPr>
        <w:pStyle w:val="a3"/>
        <w:numPr>
          <w:ilvl w:val="0"/>
          <w:numId w:val="7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Най</w:t>
      </w:r>
      <w:r w:rsidR="00563D02">
        <w:rPr>
          <w:rFonts w:ascii="Times New Roman" w:hAnsi="Times New Roman"/>
          <w:color w:val="000000"/>
          <w:sz w:val="24"/>
          <w:szCs w:val="24"/>
        </w:rPr>
        <w:t>ди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область определения функции у =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lg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 </w:t>
      </w:r>
      <w:r w:rsidRPr="00EF65A7"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609600" cy="419100"/>
            <wp:effectExtent l="19050" t="0" r="0" b="0"/>
            <wp:docPr id="19" name="Рисунок 3" descr="Описание: http://sdamzavas.net/imgbaza/baza1/1911394062.files/image3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http://sdamzavas.net/imgbaza/baza1/1911394062.files/image32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7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Ука</w:t>
      </w:r>
      <w:r w:rsidR="00563D02">
        <w:rPr>
          <w:rFonts w:ascii="Times New Roman" w:hAnsi="Times New Roman"/>
          <w:color w:val="000000"/>
          <w:sz w:val="24"/>
          <w:szCs w:val="24"/>
        </w:rPr>
        <w:t>жи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множество значений функци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y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 = cos 5x + 1</w:t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7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 w:rsidR="00563D02"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х</w:t>
      </w:r>
      <w:proofErr w:type="gramStart"/>
      <w:r w:rsidR="00D80E87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proofErr w:type="gramEnd"/>
      <w:r w:rsidRPr="00EF65A7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 </w:t>
      </w:r>
      <w:r w:rsidR="00563D02" w:rsidRPr="00563D02">
        <w:rPr>
          <w:rFonts w:ascii="Times New Roman" w:hAnsi="Times New Roman"/>
          <w:color w:val="000000"/>
          <w:sz w:val="24"/>
          <w:szCs w:val="24"/>
        </w:rPr>
        <w:t>log</w:t>
      </w:r>
      <w:r w:rsidR="00563D02">
        <w:rPr>
          <w:rFonts w:ascii="Times New Roman" w:hAnsi="Times New Roman"/>
          <w:color w:val="000000"/>
          <w:sz w:val="24"/>
          <w:szCs w:val="24"/>
          <w:vertAlign w:val="subscript"/>
        </w:rPr>
        <w:t>0,5</w:t>
      </w:r>
      <w:r w:rsidR="00563D0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563D02" w:rsidRPr="00563D02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 ,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sinx</w:t>
      </w:r>
      <w:proofErr w:type="spellEnd"/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563D02" w:rsidRDefault="00563D02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4"/>
          <w:szCs w:val="24"/>
        </w:rPr>
      </w:pPr>
    </w:p>
    <w:p w:rsidR="00EF65A7" w:rsidRPr="00EF65A7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 w:rsidR="00563D02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7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EF65A7" w:rsidRDefault="00563D02" w:rsidP="00A369FC">
      <w:pPr>
        <w:pStyle w:val="a3"/>
        <w:numPr>
          <w:ilvl w:val="0"/>
          <w:numId w:val="8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Найдите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 xml:space="preserve"> область определения функции у = </w:t>
      </w:r>
      <w:proofErr w:type="spellStart"/>
      <w:r w:rsidR="00EF65A7" w:rsidRPr="00EF65A7">
        <w:rPr>
          <w:rFonts w:ascii="Times New Roman" w:hAnsi="Times New Roman"/>
          <w:color w:val="000000"/>
          <w:sz w:val="24"/>
          <w:szCs w:val="24"/>
        </w:rPr>
        <w:t>lg</w:t>
      </w:r>
      <w:proofErr w:type="spellEnd"/>
      <w:r w:rsidR="00EF65A7" w:rsidRPr="00EF65A7">
        <w:rPr>
          <w:rFonts w:ascii="Times New Roman" w:hAnsi="Times New Roman"/>
          <w:color w:val="000000"/>
          <w:sz w:val="24"/>
          <w:szCs w:val="24"/>
        </w:rPr>
        <w:t> </w:t>
      </w:r>
      <w:r w:rsidR="00EF65A7" w:rsidRPr="00EF65A7"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81025" cy="419100"/>
            <wp:effectExtent l="19050" t="0" r="0" b="0"/>
            <wp:docPr id="21" name="Рисунок 5" descr="Описание: http://sdamzavas.net/imgbaza/baza1/1911394062.files/image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http://sdamzavas.net/imgbaza/baza1/1911394062.files/image326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8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Ука</w:t>
      </w:r>
      <w:r w:rsidR="00563D02">
        <w:rPr>
          <w:rFonts w:ascii="Times New Roman" w:hAnsi="Times New Roman"/>
          <w:color w:val="000000"/>
          <w:sz w:val="24"/>
          <w:szCs w:val="24"/>
        </w:rPr>
        <w:t>жи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множество значений функции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y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 xml:space="preserve"> = sin3x -2</w:t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8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 w:rsidR="00563D02"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x</w:t>
      </w:r>
      <w:r w:rsidR="00D80E87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 </w:t>
      </w:r>
      <m:oMath>
        <m:func>
          <m:func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func>
      </m:oMath>
      <w:r w:rsidRPr="00EF65A7">
        <w:rPr>
          <w:rFonts w:ascii="Times New Roman" w:hAnsi="Times New Roman"/>
          <w:color w:val="000000"/>
          <w:sz w:val="24"/>
          <w:szCs w:val="24"/>
        </w:rPr>
        <w:t>, у= -3cosx</w:t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EF65A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EF65A7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Вариант </w:t>
      </w:r>
      <w:r w:rsidR="00563D02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8</w:t>
      </w:r>
      <w:r w:rsidRPr="00EF65A7">
        <w:rPr>
          <w:rFonts w:ascii="Times New Roman" w:hAnsi="Times New Roman" w:cs="Times New Roman"/>
          <w:b/>
          <w:i/>
          <w:color w:val="000000"/>
          <w:sz w:val="24"/>
          <w:szCs w:val="24"/>
          <w:u w:val="single"/>
        </w:rPr>
        <w:t xml:space="preserve"> </w:t>
      </w:r>
    </w:p>
    <w:p w:rsidR="00EF65A7" w:rsidRPr="00EF65A7" w:rsidRDefault="00EF65A7" w:rsidP="00A369FC">
      <w:pPr>
        <w:pStyle w:val="a3"/>
        <w:numPr>
          <w:ilvl w:val="0"/>
          <w:numId w:val="9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Най</w:t>
      </w:r>
      <w:r w:rsidR="00563D02" w:rsidRPr="00563D02">
        <w:rPr>
          <w:rFonts w:ascii="Times New Roman" w:hAnsi="Times New Roman"/>
          <w:color w:val="000000"/>
          <w:sz w:val="24"/>
          <w:szCs w:val="24"/>
        </w:rPr>
        <w:t>ди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область определения функции у =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lg</w:t>
      </w:r>
      <w:proofErr w:type="spellEnd"/>
      <w:r w:rsidRPr="00EF65A7">
        <w:rPr>
          <w:rFonts w:ascii="Times New Roman" w:hAnsi="Times New Roman"/>
          <w:color w:val="000000"/>
          <w:sz w:val="24"/>
          <w:szCs w:val="24"/>
        </w:rPr>
        <w:t> </w:t>
      </w:r>
      <w:r w:rsidRPr="00EF65A7"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14350" cy="419100"/>
            <wp:effectExtent l="0" t="0" r="0" b="0"/>
            <wp:docPr id="23" name="Рисунок 7" descr="Описание: http://sdamzavas.net/imgbaza/baza1/1911394062.files/image3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http://sdamzavas.net/imgbaza/baza1/1911394062.files/image330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63D02"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563D02" w:rsidP="00A369FC">
      <w:pPr>
        <w:pStyle w:val="a3"/>
        <w:numPr>
          <w:ilvl w:val="0"/>
          <w:numId w:val="9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Укажите</w:t>
      </w:r>
      <w:r w:rsidR="00EF65A7" w:rsidRPr="00EF65A7">
        <w:rPr>
          <w:rFonts w:ascii="Times New Roman" w:hAnsi="Times New Roman"/>
          <w:color w:val="000000"/>
          <w:sz w:val="24"/>
          <w:szCs w:val="24"/>
        </w:rPr>
        <w:t xml:space="preserve"> множество значений функции </w:t>
      </w:r>
      <w:proofErr w:type="spellStart"/>
      <w:r w:rsidR="00EF65A7" w:rsidRPr="00EF65A7">
        <w:rPr>
          <w:rFonts w:ascii="Times New Roman" w:hAnsi="Times New Roman"/>
          <w:color w:val="000000"/>
          <w:sz w:val="24"/>
          <w:szCs w:val="24"/>
        </w:rPr>
        <w:t>y</w:t>
      </w:r>
      <w:proofErr w:type="spellEnd"/>
      <w:r w:rsidR="00EF65A7" w:rsidRPr="00EF65A7">
        <w:rPr>
          <w:rFonts w:ascii="Times New Roman" w:hAnsi="Times New Roman"/>
          <w:color w:val="000000"/>
          <w:sz w:val="24"/>
          <w:szCs w:val="24"/>
        </w:rPr>
        <w:t xml:space="preserve"> = sin4x -1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EF65A7" w:rsidRPr="00EF65A7" w:rsidRDefault="00EF65A7" w:rsidP="00A369FC">
      <w:pPr>
        <w:pStyle w:val="a3"/>
        <w:numPr>
          <w:ilvl w:val="0"/>
          <w:numId w:val="9"/>
        </w:numPr>
        <w:tabs>
          <w:tab w:val="left" w:pos="0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EF65A7">
        <w:rPr>
          <w:rFonts w:ascii="Times New Roman" w:hAnsi="Times New Roman"/>
          <w:color w:val="000000"/>
          <w:sz w:val="24"/>
          <w:szCs w:val="24"/>
        </w:rPr>
        <w:t>Постро</w:t>
      </w:r>
      <w:r w:rsidR="00563D02">
        <w:rPr>
          <w:rFonts w:ascii="Times New Roman" w:hAnsi="Times New Roman"/>
          <w:color w:val="000000"/>
          <w:sz w:val="24"/>
          <w:szCs w:val="24"/>
        </w:rPr>
        <w:t>йте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 графики функций: у=x</w:t>
      </w:r>
      <w:r w:rsidR="003D405B">
        <w:rPr>
          <w:rFonts w:ascii="Times New Roman" w:hAnsi="Times New Roman"/>
          <w:color w:val="000000"/>
          <w:sz w:val="24"/>
          <w:szCs w:val="24"/>
          <w:vertAlign w:val="superscript"/>
        </w:rPr>
        <w:t>6</w:t>
      </w:r>
      <w:r w:rsidRPr="00EF65A7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F65A7">
        <w:rPr>
          <w:rFonts w:ascii="Times New Roman" w:hAnsi="Times New Roman"/>
          <w:color w:val="000000"/>
          <w:sz w:val="24"/>
          <w:szCs w:val="24"/>
        </w:rPr>
        <w:t>у=</w:t>
      </w:r>
      <m:oMath>
        <w:proofErr w:type="spellEnd"/>
        <m:func>
          <m:func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func>
      </m:oMath>
      <w:r w:rsidRPr="00EF65A7">
        <w:rPr>
          <w:rFonts w:ascii="Times New Roman" w:hAnsi="Times New Roman"/>
          <w:color w:val="000000"/>
          <w:sz w:val="24"/>
          <w:szCs w:val="24"/>
        </w:rPr>
        <w:t>, у= cos2х</w:t>
      </w:r>
      <w:r w:rsidR="00B31F2E">
        <w:rPr>
          <w:rFonts w:ascii="Times New Roman" w:hAnsi="Times New Roman"/>
          <w:color w:val="000000"/>
          <w:sz w:val="24"/>
          <w:szCs w:val="24"/>
        </w:rPr>
        <w:t>.</w:t>
      </w:r>
    </w:p>
    <w:p w:rsidR="009B0D48" w:rsidRDefault="009B0D48" w:rsidP="002B7016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B0D48" w:rsidRDefault="009B0D48" w:rsidP="002B7016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5528" w:rsidRPr="00CD406E" w:rsidRDefault="00885528" w:rsidP="002B7016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D406E">
        <w:rPr>
          <w:rFonts w:ascii="Times New Roman" w:hAnsi="Times New Roman" w:cs="Times New Roman"/>
          <w:b/>
          <w:sz w:val="24"/>
          <w:szCs w:val="24"/>
        </w:rPr>
        <w:lastRenderedPageBreak/>
        <w:t>Задания для практической работы</w:t>
      </w:r>
    </w:p>
    <w:p w:rsidR="007C6932" w:rsidRPr="00D80E87" w:rsidRDefault="007C6932" w:rsidP="00D80E87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E87">
        <w:rPr>
          <w:rFonts w:ascii="Times New Roman" w:hAnsi="Times New Roman"/>
          <w:b/>
          <w:color w:val="000000"/>
          <w:sz w:val="24"/>
          <w:szCs w:val="24"/>
        </w:rPr>
        <w:t>Задание 1</w:t>
      </w:r>
      <w:proofErr w:type="gramStart"/>
      <w:r w:rsidRPr="00D80E87">
        <w:rPr>
          <w:rFonts w:ascii="Times New Roman" w:hAnsi="Times New Roman"/>
          <w:color w:val="000000"/>
          <w:sz w:val="24"/>
          <w:szCs w:val="24"/>
        </w:rPr>
        <w:t xml:space="preserve"> Н</w:t>
      </w:r>
      <w:proofErr w:type="gramEnd"/>
      <w:r w:rsidRPr="00D80E87">
        <w:rPr>
          <w:rFonts w:ascii="Times New Roman" w:hAnsi="Times New Roman"/>
          <w:color w:val="000000"/>
          <w:sz w:val="24"/>
          <w:szCs w:val="24"/>
        </w:rPr>
        <w:t>ай</w:t>
      </w:r>
      <w:r w:rsidR="00D80E87">
        <w:rPr>
          <w:rFonts w:ascii="Times New Roman" w:hAnsi="Times New Roman"/>
          <w:color w:val="000000"/>
          <w:sz w:val="24"/>
          <w:szCs w:val="24"/>
        </w:rPr>
        <w:t>дите</w:t>
      </w:r>
      <w:r w:rsidRPr="00D80E87">
        <w:rPr>
          <w:rFonts w:ascii="Times New Roman" w:hAnsi="Times New Roman"/>
          <w:color w:val="000000"/>
          <w:sz w:val="24"/>
          <w:szCs w:val="24"/>
        </w:rPr>
        <w:t xml:space="preserve"> область определения функции</w:t>
      </w:r>
      <w:r w:rsidR="00D80E87">
        <w:rPr>
          <w:rFonts w:ascii="Times New Roman" w:hAnsi="Times New Roman"/>
          <w:color w:val="000000"/>
          <w:sz w:val="24"/>
          <w:szCs w:val="24"/>
        </w:rPr>
        <w:t>:</w:t>
      </w:r>
    </w:p>
    <w:p w:rsidR="007C6932" w:rsidRPr="00D80E87" w:rsidRDefault="007C6932" w:rsidP="00D80E87">
      <w:pPr>
        <w:pStyle w:val="a9"/>
        <w:tabs>
          <w:tab w:val="left" w:pos="0"/>
        </w:tabs>
        <w:spacing w:after="0" w:line="240" w:lineRule="auto"/>
        <w:ind w:left="1259"/>
        <w:jc w:val="both"/>
        <w:rPr>
          <w:rFonts w:ascii="Times New Roman" w:hAnsi="Times New Roman"/>
          <w:color w:val="000000"/>
          <w:position w:val="-174"/>
          <w:sz w:val="24"/>
          <w:szCs w:val="24"/>
        </w:rPr>
      </w:pPr>
      <w:r w:rsidRPr="00D80E87">
        <w:rPr>
          <w:rFonts w:ascii="Times New Roman" w:hAnsi="Times New Roman"/>
          <w:color w:val="000000"/>
          <w:position w:val="-174"/>
          <w:sz w:val="24"/>
          <w:szCs w:val="24"/>
        </w:rPr>
        <w:object w:dxaOrig="1960" w:dyaOrig="3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0pt" o:ole="">
            <v:imagedata r:id="rId10" o:title=""/>
          </v:shape>
          <o:OLEObject Type="Embed" ProgID="Equation.DSMT4" ShapeID="_x0000_i1025" DrawAspect="Content" ObjectID="_1650100289" r:id="rId11"/>
        </w:object>
      </w:r>
    </w:p>
    <w:p w:rsidR="007C6932" w:rsidRPr="00D80E87" w:rsidRDefault="007C6932" w:rsidP="00D80E87">
      <w:pPr>
        <w:pStyle w:val="a9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E87">
        <w:rPr>
          <w:rFonts w:ascii="Times New Roman" w:hAnsi="Times New Roman"/>
          <w:b/>
          <w:color w:val="000000"/>
          <w:sz w:val="24"/>
          <w:szCs w:val="24"/>
        </w:rPr>
        <w:t>Задание 2</w:t>
      </w:r>
      <w:proofErr w:type="gramStart"/>
      <w:r w:rsidRPr="00D80E87">
        <w:rPr>
          <w:rFonts w:ascii="Times New Roman" w:hAnsi="Times New Roman"/>
          <w:color w:val="000000"/>
          <w:sz w:val="24"/>
          <w:szCs w:val="24"/>
        </w:rPr>
        <w:t xml:space="preserve"> У</w:t>
      </w:r>
      <w:proofErr w:type="gramEnd"/>
      <w:r w:rsidRPr="00D80E87">
        <w:rPr>
          <w:rFonts w:ascii="Times New Roman" w:hAnsi="Times New Roman"/>
          <w:color w:val="000000"/>
          <w:sz w:val="24"/>
          <w:szCs w:val="24"/>
        </w:rPr>
        <w:t>становит</w:t>
      </w:r>
      <w:r w:rsidR="00D80E87">
        <w:rPr>
          <w:rFonts w:ascii="Times New Roman" w:hAnsi="Times New Roman"/>
          <w:color w:val="000000"/>
          <w:sz w:val="24"/>
          <w:szCs w:val="24"/>
        </w:rPr>
        <w:t>е</w:t>
      </w:r>
      <w:r w:rsidRPr="00D80E8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80E87">
        <w:rPr>
          <w:rFonts w:ascii="Times New Roman" w:hAnsi="Times New Roman"/>
          <w:color w:val="000000"/>
          <w:sz w:val="24"/>
          <w:szCs w:val="24"/>
        </w:rPr>
        <w:t>четность или нечетность функции:</w:t>
      </w:r>
    </w:p>
    <w:p w:rsidR="007C6932" w:rsidRPr="00D80E87" w:rsidRDefault="007C6932" w:rsidP="00D80E87">
      <w:pPr>
        <w:pStyle w:val="a9"/>
        <w:tabs>
          <w:tab w:val="left" w:pos="0"/>
        </w:tabs>
        <w:spacing w:after="0" w:line="240" w:lineRule="auto"/>
        <w:ind w:left="1259"/>
        <w:jc w:val="both"/>
        <w:rPr>
          <w:rFonts w:ascii="Times New Roman" w:hAnsi="Times New Roman"/>
          <w:color w:val="000000"/>
          <w:position w:val="-230"/>
          <w:sz w:val="24"/>
          <w:szCs w:val="24"/>
        </w:rPr>
      </w:pPr>
      <w:r w:rsidRPr="00D80E87">
        <w:rPr>
          <w:rFonts w:ascii="Times New Roman" w:hAnsi="Times New Roman"/>
          <w:color w:val="000000"/>
          <w:position w:val="-136"/>
          <w:sz w:val="24"/>
          <w:szCs w:val="24"/>
        </w:rPr>
        <w:object w:dxaOrig="1940" w:dyaOrig="2840">
          <v:shape id="_x0000_i1026" type="#_x0000_t75" style="width:97.5pt;height:142.5pt" o:ole="">
            <v:imagedata r:id="rId12" o:title=""/>
          </v:shape>
          <o:OLEObject Type="Embed" ProgID="Equation.DSMT4" ShapeID="_x0000_i1026" DrawAspect="Content" ObjectID="_1650100290" r:id="rId13"/>
        </w:object>
      </w:r>
    </w:p>
    <w:p w:rsidR="00D80E87" w:rsidRPr="001D68E4" w:rsidRDefault="00D80E87" w:rsidP="00D80E87">
      <w:pPr>
        <w:tabs>
          <w:tab w:val="left" w:pos="0"/>
          <w:tab w:val="left" w:pos="1134"/>
        </w:tabs>
        <w:spacing w:after="0" w:line="240" w:lineRule="auto"/>
        <w:ind w:left="150" w:right="150"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C6932" w:rsidRPr="009064B9" w:rsidRDefault="007C6932" w:rsidP="009064B9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064B9">
        <w:rPr>
          <w:rFonts w:ascii="Times New Roman" w:hAnsi="Times New Roman"/>
          <w:b/>
          <w:color w:val="000000"/>
          <w:sz w:val="24"/>
          <w:szCs w:val="24"/>
        </w:rPr>
        <w:t xml:space="preserve">Задание </w:t>
      </w:r>
      <w:r w:rsidR="009064B9">
        <w:rPr>
          <w:rFonts w:ascii="Times New Roman" w:hAnsi="Times New Roman"/>
          <w:b/>
          <w:color w:val="000000"/>
          <w:sz w:val="24"/>
          <w:szCs w:val="24"/>
        </w:rPr>
        <w:t>3</w:t>
      </w:r>
      <w:proofErr w:type="gramStart"/>
      <w:r w:rsidRPr="009064B9">
        <w:rPr>
          <w:rFonts w:ascii="Times New Roman" w:hAnsi="Times New Roman"/>
          <w:color w:val="000000"/>
          <w:sz w:val="24"/>
          <w:szCs w:val="24"/>
        </w:rPr>
        <w:t xml:space="preserve"> О</w:t>
      </w:r>
      <w:proofErr w:type="gramEnd"/>
      <w:r w:rsidRPr="009064B9">
        <w:rPr>
          <w:rFonts w:ascii="Times New Roman" w:hAnsi="Times New Roman"/>
          <w:color w:val="000000"/>
          <w:sz w:val="24"/>
          <w:szCs w:val="24"/>
        </w:rPr>
        <w:t>пределите, какая графическая модель, соответствует каждой из данных функций. Буквы, обозначающие графики, запишите рядом с формулами.</w:t>
      </w:r>
    </w:p>
    <w:p w:rsidR="007C6932" w:rsidRPr="00FE0B57" w:rsidRDefault="007C6932" w:rsidP="007C6932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43"/>
        <w:gridCol w:w="3687"/>
      </w:tblGrid>
      <w:tr w:rsidR="007C6932" w:rsidRPr="00FE0B57" w:rsidTr="00A05702">
        <w:trPr>
          <w:trHeight w:val="2835"/>
        </w:trPr>
        <w:tc>
          <w:tcPr>
            <w:tcW w:w="3543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115" o:spid="_x0000_s1038" style="position:absolute;left:0;text-align:left;margin-left:-4.8pt;margin-top:.1pt;width:70.5pt;height:101.7pt;z-index:2516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114" o:spid="_x0000_s1039" style="position:absolute;left:0;text-align:left;flip:y;z-index:251629056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Надпись 113" o:spid="_x0000_s1040" type="#_x0000_t202" style="position:absolute;left:0;text-align:left;margin-left:-4.45pt;margin-top:.2pt;width:11.55pt;height:11.3pt;z-index:2516300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12" o:spid="_x0000_s1041" type="#_x0000_t202" style="position:absolute;left:0;text-align:left;margin-left:17.4pt;margin-top:10.35pt;width:11.55pt;height:11.3pt;z-index:2516311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111" o:spid="_x0000_s1042" style="position:absolute;left:0;text-align:left;z-index:251632128;visibility:visible;mso-position-horizontal-relative:text;mso-position-vertical-relative:text" from="-4.15pt,-.45pt" to="136.9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10" o:spid="_x0000_s1043" type="#_x0000_t202" style="position:absolute;left:0;text-align:left;margin-left:-3.8pt;margin-top:0;width:11.55pt;height:11.3pt;z-index:251633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09" o:spid="_x0000_s1044" type="#_x0000_t202" style="position:absolute;left:0;text-align:left;margin-left:6.4pt;margin-top:1.95pt;width:11.55pt;height:11.3pt;z-index:2516341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Z1e0AIAALwFAAAOAAAAZHJzL2Uyb0RvYy54bWysVEtu2zAQ3RfoHQjuFUmOLFtC5CCxrKJA&#10;+gHSHoCWKIuoRKokbSkNuui+V+gduuiiu17BuVGHlD/5bIq2WhAjDuf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08" o:spid="_x0000_s1045" type="#_x0000_t202" style="position:absolute;left:0;text-align:left;margin-left:6.45pt;margin-top:-.45pt;width:11.55pt;height:11.3pt;z-index:2516352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IiSzwIAALwFAAAOAAAAZHJzL2Uyb0RvYy54bWysVEtu2zAQ3RfoHQjuFUmOLFtC5CCxrKJA&#10;+gHSHoCWKIuoRKokbSkNuui+V+gduuiiu17BuVGHlD/5bIq2WhAjDuf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3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87" w:type="dxa"/>
          </w:tcPr>
          <w:p w:rsidR="007C6932" w:rsidRPr="002B713E" w:rsidRDefault="00D45813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 id="Надпись 107" o:spid="_x0000_s1046" type="#_x0000_t202" style="position:absolute;left:0;text-align:left;margin-left:77.3pt;margin-top:12.45pt;width:11.55pt;height:11.3pt;z-index:2516362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" filled="f" stroked="f">
                  <v:textbox inset=".2mm,0,0,0">
                    <w:txbxContent>
                      <w:p w:rsidR="007C6932" w:rsidRDefault="007C6932" w:rsidP="007C6932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7C6932"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106" o:spid="_x0000_s1047" style="position:absolute;left:0;text-align:left;flip:y;z-index:251637248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05" o:spid="_x0000_s1048" type="#_x0000_t202" style="position:absolute;left:0;text-align:left;margin-left:6.15pt;margin-top:-.15pt;width:11.55pt;height:11.3pt;z-index:2516382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104" o:spid="_x0000_s1049" style="position:absolute;left:0;text-align:left;margin-left:6pt;margin-top:-.15pt;width:70.5pt;height:101.7pt;rotation:180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103" o:spid="_x0000_s1050" style="position:absolute;left:0;text-align:left;z-index:251640320;visibility:visible;mso-position-horizontal-relative:text;mso-position-vertical-relative:text" from="-4.9pt,-.1pt" to="136.1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02" o:spid="_x0000_s1051" type="#_x0000_t202" style="position:absolute;left:0;text-align:left;margin-left:6.4pt;margin-top:-.6pt;width:11.55pt;height:11.3pt;z-index:2516413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101" o:spid="_x0000_s1052" type="#_x0000_t202" style="position:absolute;left:0;text-align:left;margin-left:6.75pt;margin-top:1.9pt;width:11.55pt;height:11.3pt;z-index:2516423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C6932" w:rsidRPr="00FE0B57" w:rsidTr="00A05702">
        <w:trPr>
          <w:trHeight w:val="2835"/>
        </w:trPr>
        <w:tc>
          <w:tcPr>
            <w:tcW w:w="3543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100" o:spid="_x0000_s1053" style="position:absolute;left:0;text-align:left;flip:y;z-index:251643392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99" o:spid="_x0000_s1054" type="#_x0000_t202" style="position:absolute;left:0;text-align:left;margin-left:1.05pt;margin-top:.45pt;width:11.55pt;height:11.3pt;z-index:2516444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0SzgIAALo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98" o:spid="_x0000_s1055" style="position:absolute;left:0;text-align:left;margin-left:-76.5pt;margin-top:-34.3pt;width:70.5pt;height:101.7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97" o:spid="_x0000_s1056" style="position:absolute;left:0;text-align:left;z-index:251646464;visibility:visible;mso-position-horizontal-relative:text;mso-position-vertical-relative:text" from="-4.05pt,-.75pt" to="137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96" o:spid="_x0000_s1057" type="#_x0000_t202" style="position:absolute;left:0;text-align:left;margin-left:11.55pt;margin-top:-.3pt;width:11.55pt;height:11.3pt;z-index:2516474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95" o:spid="_x0000_s1058" type="#_x0000_t202" style="position:absolute;left:0;text-align:left;margin-left:11.3pt;margin-top:-.85pt;width:11.55pt;height:11.3pt;z-index:2516485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87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94" o:spid="_x0000_s1059" style="position:absolute;left:0;text-align:left;flip:y;z-index:251649536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93" o:spid="_x0000_s1060" type="#_x0000_t202" style="position:absolute;left:0;text-align:left;margin-left:1.55pt;margin-top:.25pt;width:11.55pt;height:11.3pt;z-index:2516505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92" o:spid="_x0000_s1061" style="position:absolute;left:0;text-align:left;margin-left:-76.5pt;margin-top:-34.3pt;width:70.5pt;height:101.7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91" o:spid="_x0000_s1062" style="position:absolute;left:0;text-align:left;z-index:251652608;visibility:visible;mso-position-horizontal-relative:text;mso-position-vertical-relative:text" from="-5.25pt,-1.1pt" to="135.8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90" o:spid="_x0000_s1063" type="#_x0000_t202" style="position:absolute;left:0;text-align:left;margin-left:10.35pt;margin-top:-.5pt;width:11.55pt;height:11.3pt;z-index:2516536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9" o:spid="_x0000_s1064" type="#_x0000_t202" style="position:absolute;left:0;text-align:left;margin-left:10.1pt;margin-top:1.55pt;width:11.55pt;height:11.3pt;z-index:2516546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O6x0AIAALs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8" o:spid="_x0000_s1065" type="#_x0000_t202" style="position:absolute;left:0;text-align:left;margin-left:11.75pt;margin-top:.85pt;width:11.55pt;height:11.3pt;z-index:2516556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C6932" w:rsidRPr="00FE0B57" w:rsidTr="00A05702">
        <w:trPr>
          <w:trHeight w:val="2835"/>
        </w:trPr>
        <w:tc>
          <w:tcPr>
            <w:tcW w:w="3543" w:type="dxa"/>
          </w:tcPr>
          <w:p w:rsidR="007C6932" w:rsidRPr="002B713E" w:rsidRDefault="00D45813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lastRenderedPageBreak/>
              <w:pict>
                <v:shape id="Полилиния 87" o:spid="_x0000_s1066" style="position:absolute;left:0;text-align:left;margin-left:11.15pt;margin-top:3.05pt;width:70.5pt;height:101.7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" path="m,c84,419,168,839,247,1140v79,301,150,518,225,667c547,1956,618,2030,697,2032v79,2,168,-59,248,-210c1025,1671,1100,1428,1177,1125,1254,822,1332,411,1410,e" filled="f" strokeweight="1pt">
                  <v:path arrowok="t" o:connecttype="custom" o:connectlocs="0,0;156845,723900;299720,1147445;442595,1290320;600075,1156970;747395,714375;895350,0" o:connectangles="0,0,0,0,0,0,0"/>
                </v:shape>
              </w:pict>
            </w:r>
            <w:proofErr w:type="gramStart"/>
            <w:r w:rsidR="007C6932"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</w:t>
            </w:r>
            <w:proofErr w:type="gramEnd"/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6" o:spid="_x0000_s1067" type="#_x0000_t202" style="position:absolute;left:0;text-align:left;margin-left:5.4pt;margin-top:1.85pt;width:11.55pt;height:11.3pt;z-index:2516577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85" o:spid="_x0000_s1068" style="position:absolute;left:0;text-align:left;flip:y;z-index:251658752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4" o:spid="_x0000_s1069" type="#_x0000_t202" style="position:absolute;left:0;text-align:left;margin-left:11.7pt;margin-top:10.5pt;width:11.55pt;height:11.3pt;z-index:2516597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EPg0AIAALs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83" o:spid="_x0000_s1070" style="position:absolute;left:0;text-align:left;z-index:251660800;visibility:visible;mso-position-horizontal-relative:text;mso-position-vertical-relative:text" from="-3.75pt,-1pt" to="137.3pt,-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2" o:spid="_x0000_s1071" type="#_x0000_t202" style="position:absolute;left:0;text-align:left;margin-left:6.3pt;margin-top:-.45pt;width:11.55pt;height:11.3pt;z-index:2516618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1" o:spid="_x0000_s1072" type="#_x0000_t202" style="position:absolute;left:0;text-align:left;margin-left:6.4pt;margin-top:-.85pt;width:11.55pt;height:11.3pt;z-index:2516628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80" o:spid="_x0000_s1073" type="#_x0000_t202" style="position:absolute;left:0;text-align:left;margin-left:5.9pt;margin-top:.25pt;width:11.55pt;height:11.3pt;z-index:2516638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87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79" o:spid="_x0000_s1074" style="position:absolute;left:0;text-align:left;margin-left:6.4pt;margin-top:-.5pt;width:70.5pt;height:101.7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78" o:spid="_x0000_s1075" style="position:absolute;left:0;text-align:left;flip:y;z-index:251665920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7" o:spid="_x0000_s1076" type="#_x0000_t202" style="position:absolute;left:0;text-align:left;margin-left:-2.5pt;margin-top:.55pt;width:11.55pt;height:11.3pt;z-index:2516669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76" o:spid="_x0000_s1077" style="position:absolute;left:0;text-align:left;z-index:251667968;visibility:visible;mso-position-horizontal-relative:text;mso-position-vertical-relative:text" from="-4.05pt,-.75pt" to="137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5" o:spid="_x0000_s1078" type="#_x0000_t202" style="position:absolute;left:0;text-align:left;margin-left:5.9pt;margin-top:-.5pt;width:11.55pt;height:11.3pt;z-index:2516689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4" o:spid="_x0000_s1079" type="#_x0000_t202" style="position:absolute;left:0;text-align:left;margin-left:-4.55pt;margin-top:.85pt;width:11.55pt;height:11.3pt;z-index:2516700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L/B0AIAALs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3" o:spid="_x0000_s1080" type="#_x0000_t202" style="position:absolute;left:0;text-align:left;margin-left:5.45pt;margin-top:0;width:11.55pt;height:11.3pt;z-index:2516710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Slr0AIAALs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C6932" w:rsidRPr="00FE0B57" w:rsidTr="00A05702">
        <w:trPr>
          <w:trHeight w:val="2835"/>
        </w:trPr>
        <w:tc>
          <w:tcPr>
            <w:tcW w:w="3543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72" o:spid="_x0000_s1081" style="position:absolute;left:0;text-align:left;flip:y;z-index:251672064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1" o:spid="_x0000_s1082" type="#_x0000_t202" style="position:absolute;left:0;text-align:left;margin-left:2pt;margin-top:.3pt;width:11.55pt;height:11.3pt;z-index:2516730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70" o:spid="_x0000_s1083" type="#_x0000_t202" style="position:absolute;left:0;text-align:left;margin-left:10.55pt;margin-top:-.05pt;width:11.55pt;height:11.3pt;z-index:2516741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w:pict>
                  </w: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69" o:spid="_x0000_s1084" style="position:absolute;left:0;text-align:left;margin-left:6.4pt;margin-top:-.05pt;width:70.5pt;height:101.7pt;rotation:180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68" o:spid="_x0000_s1085" style="position:absolute;left:0;text-align:left;z-index:251676160;visibility:visible;mso-position-horizontal-relative:text;mso-position-vertical-relative:text" from="-4.5pt,-.5pt" to="136.5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67" o:spid="_x0000_s1086" type="#_x0000_t202" style="position:absolute;left:0;text-align:left;margin-left:11.8pt;margin-top:-.05pt;width:11.55pt;height:11.3pt;z-index:2516771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66" o:spid="_x0000_s1087" type="#_x0000_t202" style="position:absolute;left:0;text-align:left;margin-left:.8pt;margin-top:-.2pt;width:11.55pt;height:11.3pt;z-index:2516782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65" o:spid="_x0000_s1088" type="#_x0000_t202" style="position:absolute;left:0;text-align:left;margin-left:11.65pt;margin-top:1.1pt;width:11.55pt;height:11.3pt;z-index:2516792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87" w:type="dxa"/>
          </w:tcPr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B713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</w:p>
          <w:tbl>
            <w:tblPr>
              <w:tblW w:w="0" w:type="auto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6" w:space="0" w:color="999999"/>
                <w:insideV w:val="single" w:sz="6" w:space="0" w:color="999999"/>
              </w:tblBorders>
              <w:tblLook w:val="01E0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4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Полилиния 64" o:spid="_x0000_s1089" style="position:absolute;left:0;text-align:left;margin-left:6.3pt;margin-top:.2pt;width:70.5pt;height:101.7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0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" path="m,c84,419,168,839,247,1140v79,301,150,518,225,667c547,1956,618,2030,697,2032v79,2,168,-59,248,-210c1025,1671,1100,1428,1177,1125,1254,822,1332,411,1410,e" filled="f" strokeweight="1pt">
                        <v:path arrowok="t" o:connecttype="custom" o:connectlocs="0,0;156845,723900;299720,1147445;442595,1290320;600075,1156970;747395,714375;895350,0" o:connectangles="0,0,0,0,0,0,0"/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63" o:spid="_x0000_s1090" style="position:absolute;left:0;text-align:left;flip:y;z-index:251681280;visibility:visible;mso-position-horizontal-relative:text;mso-position-vertical-relative:text" from="5.6pt,-.45pt" to="5.8pt,1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62" o:spid="_x0000_s1091" type="#_x0000_t202" style="position:absolute;left:0;text-align:left;margin-left:-4.45pt;margin-top:.2pt;width:11.55pt;height:11.3pt;z-index:2516823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4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61" o:spid="_x0000_s1092" type="#_x0000_t202" style="position:absolute;left:0;text-align:left;margin-left:4.7pt;margin-top:-.05pt;width:11.55pt;height:11.3pt;z-index:2516833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line id="Прямая соединительная линия 60" o:spid="_x0000_s1093" style="position:absolute;left:0;text-align:left;z-index:251684352;visibility:visible;mso-position-horizontal-relative:text;mso-position-vertical-relative:text" from="-4.15pt,-.45pt" to="136.9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">
                        <v:stroke endarrow="classic" endarrowwidth="narrow" endarrowlength="long"/>
                      </v:lin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59" o:spid="_x0000_s1094" type="#_x0000_t202" style="position:absolute;left:0;text-align:left;margin-left:-3.8pt;margin-top:0;width:11.55pt;height:11.3pt;z-index:2516853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58" o:spid="_x0000_s1095" type="#_x0000_t202" style="position:absolute;left:0;text-align:left;margin-left:6.4pt;margin-top:1.95pt;width:11.55pt;height:11.3pt;z-index:2516864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D45813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2B713E"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  <w:pict>
                      <v:shape id="Надпись 57" o:spid="_x0000_s1096" type="#_x0000_t202" style="position:absolute;left:0;text-align:left;margin-left:6.45pt;margin-top:-.45pt;width:11.55pt;height:11.3pt;z-index:2516874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" filled="f" stroked="f">
                        <v:textbox inset=".2mm,0,0,0">
                          <w:txbxContent>
                            <w:p w:rsidR="007C6932" w:rsidRDefault="007C6932" w:rsidP="007C693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3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6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7C6932" w:rsidRPr="002B713E" w:rsidTr="00A05702">
              <w:trPr>
                <w:trHeight w:hRule="exact" w:val="227"/>
              </w:trPr>
              <w:tc>
                <w:tcPr>
                  <w:tcW w:w="236" w:type="dxa"/>
                  <w:tcBorders>
                    <w:top w:val="single" w:sz="6" w:space="0" w:color="999999"/>
                    <w:left w:val="single" w:sz="4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6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  <w:tcBorders>
                    <w:top w:val="single" w:sz="6" w:space="0" w:color="999999"/>
                    <w:left w:val="single" w:sz="6" w:space="0" w:color="999999"/>
                    <w:bottom w:val="single" w:sz="4" w:space="0" w:color="999999"/>
                    <w:right w:val="single" w:sz="4" w:space="0" w:color="999999"/>
                  </w:tcBorders>
                </w:tcPr>
                <w:p w:rsidR="007C6932" w:rsidRPr="002B713E" w:rsidRDefault="007C6932" w:rsidP="002B713E">
                  <w:pPr>
                    <w:tabs>
                      <w:tab w:val="left" w:pos="0"/>
                      <w:tab w:val="left" w:pos="1134"/>
                    </w:tabs>
                    <w:spacing w:after="0" w:line="240" w:lineRule="auto"/>
                    <w:ind w:firstLine="709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7C6932" w:rsidRPr="002B713E" w:rsidRDefault="007C6932" w:rsidP="002B713E">
            <w:pPr>
              <w:tabs>
                <w:tab w:val="left" w:pos="0"/>
                <w:tab w:val="left" w:pos="1134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7C6932" w:rsidRPr="00FE0B57" w:rsidRDefault="007C6932" w:rsidP="007C6932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2"/>
        <w:gridCol w:w="1152"/>
        <w:gridCol w:w="1407"/>
        <w:gridCol w:w="1487"/>
        <w:gridCol w:w="792"/>
        <w:gridCol w:w="1187"/>
        <w:gridCol w:w="1462"/>
      </w:tblGrid>
      <w:tr w:rsidR="007C6932" w:rsidRPr="002B713E" w:rsidTr="00A05702"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x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 2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(x-2)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(x+2)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3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-(x-2)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+3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x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- x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+2</w:t>
            </w: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y = (x+3)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2B713E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+2</w:t>
            </w:r>
          </w:p>
        </w:tc>
      </w:tr>
      <w:tr w:rsidR="007C6932" w:rsidRPr="002B713E" w:rsidTr="00A05702"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7C6932" w:rsidRPr="002B713E" w:rsidRDefault="007C6932" w:rsidP="00A05702">
            <w:pPr>
              <w:tabs>
                <w:tab w:val="left" w:pos="0"/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7C6932" w:rsidRPr="00FE0B57" w:rsidRDefault="007C6932" w:rsidP="007C6932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D80E87" w:rsidRDefault="00D80E87" w:rsidP="00D80E87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B4CCC">
        <w:rPr>
          <w:rFonts w:ascii="Times New Roman" w:hAnsi="Times New Roman" w:cs="Times New Roman"/>
          <w:b/>
          <w:color w:val="000000"/>
          <w:sz w:val="24"/>
          <w:szCs w:val="24"/>
        </w:rPr>
        <w:t>Контрольные вопросы</w:t>
      </w:r>
    </w:p>
    <w:p w:rsidR="00D80E87" w:rsidRPr="00CD406E" w:rsidRDefault="00D80E87" w:rsidP="00D80E87">
      <w:pPr>
        <w:tabs>
          <w:tab w:val="left" w:pos="0"/>
          <w:tab w:val="left" w:pos="1134"/>
        </w:tabs>
        <w:spacing w:after="0" w:line="240" w:lineRule="auto"/>
        <w:ind w:right="150" w:firstLine="709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B713E">
        <w:rPr>
          <w:rFonts w:ascii="Times New Roman" w:hAnsi="Times New Roman"/>
          <w:color w:val="000000"/>
          <w:sz w:val="24"/>
          <w:szCs w:val="24"/>
        </w:rPr>
        <w:t>Дайте определение функции. Приведите примеры пар переменных величин, связанных между собой некоторой функциональной зависимостью.</w:t>
      </w: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B713E">
        <w:rPr>
          <w:rFonts w:ascii="Times New Roman" w:hAnsi="Times New Roman"/>
          <w:color w:val="000000"/>
          <w:sz w:val="24"/>
          <w:szCs w:val="24"/>
        </w:rPr>
        <w:t>Перечислите способы задания функции.</w:t>
      </w: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B713E">
        <w:rPr>
          <w:rFonts w:ascii="Times New Roman" w:hAnsi="Times New Roman"/>
          <w:color w:val="000000"/>
          <w:sz w:val="24"/>
          <w:szCs w:val="24"/>
        </w:rPr>
        <w:t>Дайте определение графика функции.</w:t>
      </w: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B713E">
        <w:rPr>
          <w:rFonts w:ascii="Times New Roman" w:hAnsi="Times New Roman"/>
          <w:color w:val="000000"/>
          <w:sz w:val="24"/>
          <w:szCs w:val="24"/>
        </w:rPr>
        <w:t>Перечислите основные типы преобразования графиков функций.</w:t>
      </w: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2B713E">
        <w:rPr>
          <w:rFonts w:ascii="Times New Roman" w:hAnsi="Times New Roman"/>
          <w:color w:val="000000"/>
          <w:sz w:val="24"/>
          <w:szCs w:val="24"/>
        </w:rPr>
        <w:t>Дайте определение функции непрерывной на отрезке и непрерывной в точке.</w:t>
      </w:r>
    </w:p>
    <w:p w:rsidR="00D80E87" w:rsidRPr="002B713E" w:rsidRDefault="00D80E87" w:rsidP="00D80E87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B713E">
        <w:rPr>
          <w:rFonts w:ascii="Times New Roman" w:hAnsi="Times New Roman"/>
          <w:color w:val="000000"/>
          <w:sz w:val="24"/>
          <w:szCs w:val="24"/>
        </w:rPr>
        <w:t xml:space="preserve">Дайте определение: а) возрастающей; б) убывающей; в) строго монотонной; г) невозрастающей; </w:t>
      </w:r>
      <w:proofErr w:type="spellStart"/>
      <w:r w:rsidRPr="002B713E">
        <w:rPr>
          <w:rFonts w:ascii="Times New Roman" w:hAnsi="Times New Roman"/>
          <w:color w:val="000000"/>
          <w:sz w:val="24"/>
          <w:szCs w:val="24"/>
        </w:rPr>
        <w:t>д</w:t>
      </w:r>
      <w:proofErr w:type="spellEnd"/>
      <w:r w:rsidRPr="002B713E">
        <w:rPr>
          <w:rFonts w:ascii="Times New Roman" w:hAnsi="Times New Roman"/>
          <w:color w:val="000000"/>
          <w:sz w:val="24"/>
          <w:szCs w:val="24"/>
        </w:rPr>
        <w:t xml:space="preserve">) неубывающей; е) монотонной; ж) ограниченной снизу; </w:t>
      </w:r>
      <w:proofErr w:type="spellStart"/>
      <w:r w:rsidRPr="002B713E">
        <w:rPr>
          <w:rFonts w:ascii="Times New Roman" w:hAnsi="Times New Roman"/>
          <w:color w:val="000000"/>
          <w:sz w:val="24"/>
          <w:szCs w:val="24"/>
        </w:rPr>
        <w:t>з</w:t>
      </w:r>
      <w:proofErr w:type="spellEnd"/>
      <w:r w:rsidRPr="002B713E">
        <w:rPr>
          <w:rFonts w:ascii="Times New Roman" w:hAnsi="Times New Roman"/>
          <w:color w:val="000000"/>
          <w:sz w:val="24"/>
          <w:szCs w:val="24"/>
        </w:rPr>
        <w:t>) ограниченной сверху; и) ограниченной; к) чётной;</w:t>
      </w:r>
      <w:r w:rsidR="002B713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B713E">
        <w:rPr>
          <w:rFonts w:ascii="Times New Roman" w:hAnsi="Times New Roman"/>
          <w:color w:val="000000"/>
          <w:sz w:val="24"/>
          <w:szCs w:val="24"/>
        </w:rPr>
        <w:t xml:space="preserve">л) нечётной; м) периодической; </w:t>
      </w:r>
      <w:proofErr w:type="spellStart"/>
      <w:r w:rsidRPr="002B713E">
        <w:rPr>
          <w:rFonts w:ascii="Times New Roman" w:hAnsi="Times New Roman"/>
          <w:color w:val="000000"/>
          <w:sz w:val="24"/>
          <w:szCs w:val="24"/>
        </w:rPr>
        <w:t>н</w:t>
      </w:r>
      <w:proofErr w:type="spellEnd"/>
      <w:r w:rsidRPr="002B713E">
        <w:rPr>
          <w:rFonts w:ascii="Times New Roman" w:hAnsi="Times New Roman"/>
          <w:color w:val="000000"/>
          <w:sz w:val="24"/>
          <w:szCs w:val="24"/>
        </w:rPr>
        <w:t>) сложной; о) обратной функций.</w:t>
      </w:r>
      <w:proofErr w:type="gramEnd"/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Дайте определение степенной функции. Приведите примеры.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Дайте определение показательной функции. Приведите примеры.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Дайте определение логарифмической функции. Приведите примеры.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Сформулируйте свойства: а) степенной; б) показательной; в) логарифмической функции.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Какие функции называются тригонометрическими?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Дайте определение: а) синуса; б) косинуса; в) тангенса; г) котангенса любого угла.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Какие тригонометрические функции являются: а) четными; б) нечётными?</w:t>
      </w:r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 xml:space="preserve">Какие наименьшие положительные периоды имеют функции: а) </w:t>
      </w:r>
      <w:proofErr w:type="spellStart"/>
      <w:r w:rsidRPr="00DA2BB0">
        <w:rPr>
          <w:rFonts w:ascii="Times New Roman" w:hAnsi="Times New Roman"/>
          <w:color w:val="000000"/>
          <w:sz w:val="24"/>
          <w:szCs w:val="24"/>
        </w:rPr>
        <w:t>sinx</w:t>
      </w:r>
      <w:proofErr w:type="spellEnd"/>
      <w:r w:rsidRPr="00DA2BB0">
        <w:rPr>
          <w:rFonts w:ascii="Times New Roman" w:hAnsi="Times New Roman"/>
          <w:color w:val="000000"/>
          <w:sz w:val="24"/>
          <w:szCs w:val="24"/>
        </w:rPr>
        <w:t xml:space="preserve">; б) </w:t>
      </w:r>
      <w:proofErr w:type="spellStart"/>
      <w:r w:rsidRPr="00DA2BB0">
        <w:rPr>
          <w:rFonts w:ascii="Times New Roman" w:hAnsi="Times New Roman"/>
          <w:color w:val="000000"/>
          <w:sz w:val="24"/>
          <w:szCs w:val="24"/>
        </w:rPr>
        <w:t>cosx</w:t>
      </w:r>
      <w:proofErr w:type="spellEnd"/>
      <w:r w:rsidRPr="00DA2BB0">
        <w:rPr>
          <w:rFonts w:ascii="Times New Roman" w:hAnsi="Times New Roman"/>
          <w:color w:val="000000"/>
          <w:sz w:val="24"/>
          <w:szCs w:val="24"/>
        </w:rPr>
        <w:t xml:space="preserve">; в) </w:t>
      </w:r>
      <w:proofErr w:type="spellStart"/>
      <w:r w:rsidRPr="00DA2BB0">
        <w:rPr>
          <w:rFonts w:ascii="Times New Roman" w:hAnsi="Times New Roman"/>
          <w:color w:val="000000"/>
          <w:sz w:val="24"/>
          <w:szCs w:val="24"/>
        </w:rPr>
        <w:t>tgx</w:t>
      </w:r>
      <w:proofErr w:type="spellEnd"/>
      <w:r w:rsidRPr="00DA2BB0">
        <w:rPr>
          <w:rFonts w:ascii="Times New Roman" w:hAnsi="Times New Roman"/>
          <w:color w:val="000000"/>
          <w:sz w:val="24"/>
          <w:szCs w:val="24"/>
        </w:rPr>
        <w:t>; г)</w:t>
      </w:r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ctgx?</w:t>
      </w:r>
      <w:proofErr w:type="spellEnd"/>
    </w:p>
    <w:p w:rsid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Какова область определение функции: а)</w:t>
      </w:r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sin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б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cos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в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tg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г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ctgx?</w:t>
      </w:r>
      <w:proofErr w:type="spellEnd"/>
    </w:p>
    <w:p w:rsidR="007C6932" w:rsidRPr="00DA2BB0" w:rsidRDefault="007C6932" w:rsidP="00DA2BB0">
      <w:pPr>
        <w:pStyle w:val="a3"/>
        <w:numPr>
          <w:ilvl w:val="0"/>
          <w:numId w:val="3"/>
        </w:numPr>
        <w:tabs>
          <w:tab w:val="left" w:pos="0"/>
          <w:tab w:val="left" w:pos="1134"/>
        </w:tabs>
        <w:ind w:right="150"/>
        <w:jc w:val="both"/>
        <w:rPr>
          <w:rFonts w:ascii="Times New Roman" w:hAnsi="Times New Roman"/>
          <w:color w:val="000000"/>
          <w:sz w:val="24"/>
          <w:szCs w:val="24"/>
        </w:rPr>
      </w:pPr>
      <w:r w:rsidRPr="00DA2BB0">
        <w:rPr>
          <w:rFonts w:ascii="Times New Roman" w:hAnsi="Times New Roman"/>
          <w:color w:val="000000"/>
          <w:sz w:val="24"/>
          <w:szCs w:val="24"/>
        </w:rPr>
        <w:t>Какова область значения функции: а)</w:t>
      </w:r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sin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б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cos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в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tg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 xml:space="preserve">; г) </w:t>
      </w:r>
      <w:proofErr w:type="spellStart"/>
      <w:r w:rsidR="00DA2BB0" w:rsidRPr="00DA2BB0">
        <w:rPr>
          <w:rFonts w:ascii="Times New Roman" w:hAnsi="Times New Roman"/>
          <w:color w:val="000000"/>
          <w:sz w:val="24"/>
          <w:szCs w:val="24"/>
        </w:rPr>
        <w:t>ctgx</w:t>
      </w:r>
      <w:proofErr w:type="spellEnd"/>
      <w:r w:rsidR="00DA2BB0" w:rsidRPr="00DA2BB0">
        <w:rPr>
          <w:rFonts w:ascii="Times New Roman" w:hAnsi="Times New Roman"/>
          <w:color w:val="000000"/>
          <w:sz w:val="24"/>
          <w:szCs w:val="24"/>
        </w:rPr>
        <w:t>?</w:t>
      </w:r>
    </w:p>
    <w:p w:rsidR="007C6932" w:rsidRPr="008B4CCC" w:rsidRDefault="007C6932" w:rsidP="00B36878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sectPr w:rsidR="007C6932" w:rsidRPr="008B4CCC" w:rsidSect="00D45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A4511"/>
    <w:multiLevelType w:val="hybridMultilevel"/>
    <w:tmpl w:val="B5365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52559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00919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466F77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EC12AF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2C1E93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AA11F5"/>
    <w:multiLevelType w:val="hybridMultilevel"/>
    <w:tmpl w:val="3112E550"/>
    <w:lvl w:ilvl="0" w:tplc="84E0F324">
      <w:start w:val="1"/>
      <w:numFmt w:val="decimal"/>
      <w:lvlText w:val="%1."/>
      <w:lvlJc w:val="left"/>
      <w:pPr>
        <w:ind w:left="12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9" w:hanging="360"/>
      </w:pPr>
    </w:lvl>
    <w:lvl w:ilvl="2" w:tplc="0419001B" w:tentative="1">
      <w:start w:val="1"/>
      <w:numFmt w:val="lowerRoman"/>
      <w:lvlText w:val="%3."/>
      <w:lvlJc w:val="right"/>
      <w:pPr>
        <w:ind w:left="2659" w:hanging="180"/>
      </w:pPr>
    </w:lvl>
    <w:lvl w:ilvl="3" w:tplc="0419000F" w:tentative="1">
      <w:start w:val="1"/>
      <w:numFmt w:val="decimal"/>
      <w:lvlText w:val="%4."/>
      <w:lvlJc w:val="left"/>
      <w:pPr>
        <w:ind w:left="3379" w:hanging="360"/>
      </w:pPr>
    </w:lvl>
    <w:lvl w:ilvl="4" w:tplc="04190019" w:tentative="1">
      <w:start w:val="1"/>
      <w:numFmt w:val="lowerLetter"/>
      <w:lvlText w:val="%5."/>
      <w:lvlJc w:val="left"/>
      <w:pPr>
        <w:ind w:left="4099" w:hanging="360"/>
      </w:pPr>
    </w:lvl>
    <w:lvl w:ilvl="5" w:tplc="0419001B" w:tentative="1">
      <w:start w:val="1"/>
      <w:numFmt w:val="lowerRoman"/>
      <w:lvlText w:val="%6."/>
      <w:lvlJc w:val="right"/>
      <w:pPr>
        <w:ind w:left="4819" w:hanging="180"/>
      </w:pPr>
    </w:lvl>
    <w:lvl w:ilvl="6" w:tplc="0419000F" w:tentative="1">
      <w:start w:val="1"/>
      <w:numFmt w:val="decimal"/>
      <w:lvlText w:val="%7."/>
      <w:lvlJc w:val="left"/>
      <w:pPr>
        <w:ind w:left="5539" w:hanging="360"/>
      </w:pPr>
    </w:lvl>
    <w:lvl w:ilvl="7" w:tplc="04190019" w:tentative="1">
      <w:start w:val="1"/>
      <w:numFmt w:val="lowerLetter"/>
      <w:lvlText w:val="%8."/>
      <w:lvlJc w:val="left"/>
      <w:pPr>
        <w:ind w:left="6259" w:hanging="360"/>
      </w:pPr>
    </w:lvl>
    <w:lvl w:ilvl="8" w:tplc="0419001B" w:tentative="1">
      <w:start w:val="1"/>
      <w:numFmt w:val="lowerRoman"/>
      <w:lvlText w:val="%9."/>
      <w:lvlJc w:val="right"/>
      <w:pPr>
        <w:ind w:left="6979" w:hanging="180"/>
      </w:pPr>
    </w:lvl>
  </w:abstractNum>
  <w:abstractNum w:abstractNumId="7">
    <w:nsid w:val="41842626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794732"/>
    <w:multiLevelType w:val="hybridMultilevel"/>
    <w:tmpl w:val="F9280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6"/>
  </w:num>
  <w:num w:numId="5">
    <w:abstractNumId w:val="7"/>
  </w:num>
  <w:num w:numId="6">
    <w:abstractNumId w:val="5"/>
  </w:num>
  <w:num w:numId="7">
    <w:abstractNumId w:val="4"/>
  </w:num>
  <w:num w:numId="8">
    <w:abstractNumId w:val="3"/>
  </w:num>
  <w:num w:numId="9">
    <w:abstractNumId w:val="8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8B4CCC"/>
    <w:rsid w:val="00076A0C"/>
    <w:rsid w:val="000B04A2"/>
    <w:rsid w:val="001055E4"/>
    <w:rsid w:val="00116493"/>
    <w:rsid w:val="0018729B"/>
    <w:rsid w:val="00191CC0"/>
    <w:rsid w:val="001A50EC"/>
    <w:rsid w:val="001B4D87"/>
    <w:rsid w:val="001D16AD"/>
    <w:rsid w:val="001F7F82"/>
    <w:rsid w:val="00225155"/>
    <w:rsid w:val="00282230"/>
    <w:rsid w:val="00294F0E"/>
    <w:rsid w:val="002B7016"/>
    <w:rsid w:val="002B713E"/>
    <w:rsid w:val="002E3778"/>
    <w:rsid w:val="003246FB"/>
    <w:rsid w:val="00367AE8"/>
    <w:rsid w:val="003D405B"/>
    <w:rsid w:val="00413F0A"/>
    <w:rsid w:val="004160DC"/>
    <w:rsid w:val="004A18D9"/>
    <w:rsid w:val="00504466"/>
    <w:rsid w:val="00523953"/>
    <w:rsid w:val="00563D02"/>
    <w:rsid w:val="006D5F79"/>
    <w:rsid w:val="006E2EA1"/>
    <w:rsid w:val="00710CB7"/>
    <w:rsid w:val="00753ECA"/>
    <w:rsid w:val="00773E70"/>
    <w:rsid w:val="007C6932"/>
    <w:rsid w:val="007C6DAD"/>
    <w:rsid w:val="007F40F7"/>
    <w:rsid w:val="00804082"/>
    <w:rsid w:val="00812AE3"/>
    <w:rsid w:val="00820036"/>
    <w:rsid w:val="00834873"/>
    <w:rsid w:val="00866CF0"/>
    <w:rsid w:val="00881792"/>
    <w:rsid w:val="00885528"/>
    <w:rsid w:val="008975FB"/>
    <w:rsid w:val="008A23FB"/>
    <w:rsid w:val="008B4CCC"/>
    <w:rsid w:val="008B7542"/>
    <w:rsid w:val="009064B9"/>
    <w:rsid w:val="009B0D48"/>
    <w:rsid w:val="00A1568B"/>
    <w:rsid w:val="00A369FC"/>
    <w:rsid w:val="00A639E7"/>
    <w:rsid w:val="00A8180A"/>
    <w:rsid w:val="00AC6962"/>
    <w:rsid w:val="00B31F2E"/>
    <w:rsid w:val="00B36878"/>
    <w:rsid w:val="00B71CA7"/>
    <w:rsid w:val="00B73968"/>
    <w:rsid w:val="00BB425E"/>
    <w:rsid w:val="00BF092B"/>
    <w:rsid w:val="00C65536"/>
    <w:rsid w:val="00CD406E"/>
    <w:rsid w:val="00D06430"/>
    <w:rsid w:val="00D45547"/>
    <w:rsid w:val="00D45813"/>
    <w:rsid w:val="00D56968"/>
    <w:rsid w:val="00D80E87"/>
    <w:rsid w:val="00DA2BB0"/>
    <w:rsid w:val="00E04CED"/>
    <w:rsid w:val="00E20F1C"/>
    <w:rsid w:val="00E36823"/>
    <w:rsid w:val="00E951D9"/>
    <w:rsid w:val="00E97077"/>
    <w:rsid w:val="00EB157A"/>
    <w:rsid w:val="00ED781E"/>
    <w:rsid w:val="00EF65A7"/>
    <w:rsid w:val="00F11205"/>
    <w:rsid w:val="00F33187"/>
    <w:rsid w:val="00FC5A82"/>
    <w:rsid w:val="00FD25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5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4CCC"/>
    <w:pPr>
      <w:spacing w:after="0" w:line="240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3">
    <w:name w:val="Body Text Indent 3"/>
    <w:basedOn w:val="a"/>
    <w:link w:val="30"/>
    <w:rsid w:val="008B4CCC"/>
    <w:pPr>
      <w:spacing w:after="120" w:line="240" w:lineRule="auto"/>
      <w:ind w:left="283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B4CCC"/>
    <w:rPr>
      <w:rFonts w:ascii="Times New Roman" w:eastAsia="Calibri" w:hAnsi="Times New Roman" w:cs="Times New Roman"/>
      <w:sz w:val="16"/>
      <w:szCs w:val="16"/>
    </w:rPr>
  </w:style>
  <w:style w:type="paragraph" w:customStyle="1" w:styleId="31">
    <w:name w:val="Абзац списка3"/>
    <w:basedOn w:val="a"/>
    <w:rsid w:val="008B4CCC"/>
    <w:pPr>
      <w:spacing w:after="0" w:line="240" w:lineRule="auto"/>
      <w:ind w:left="720" w:firstLine="323"/>
      <w:contextualSpacing/>
      <w:jc w:val="both"/>
    </w:pPr>
    <w:rPr>
      <w:rFonts w:ascii="Times New Roman" w:eastAsia="Times New Roman" w:hAnsi="Times New Roman" w:cs="Times New Roman"/>
      <w:sz w:val="28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B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B4CCC"/>
    <w:rPr>
      <w:rFonts w:ascii="Tahoma" w:hAnsi="Tahoma" w:cs="Tahoma"/>
      <w:sz w:val="16"/>
      <w:szCs w:val="16"/>
    </w:rPr>
  </w:style>
  <w:style w:type="paragraph" w:styleId="a6">
    <w:name w:val="Normal (Web)"/>
    <w:basedOn w:val="a"/>
    <w:rsid w:val="001D16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">
    <w:name w:val="Абзац списка2"/>
    <w:basedOn w:val="a"/>
    <w:rsid w:val="001D16AD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A639E7"/>
    <w:rPr>
      <w:color w:val="808080"/>
    </w:rPr>
  </w:style>
  <w:style w:type="character" w:styleId="a8">
    <w:name w:val="Emphasis"/>
    <w:uiPriority w:val="20"/>
    <w:qFormat/>
    <w:rsid w:val="00EB157A"/>
    <w:rPr>
      <w:i/>
      <w:iCs/>
    </w:rPr>
  </w:style>
  <w:style w:type="paragraph" w:styleId="a9">
    <w:name w:val="Body Text"/>
    <w:basedOn w:val="a"/>
    <w:link w:val="aa"/>
    <w:uiPriority w:val="99"/>
    <w:semiHidden/>
    <w:unhideWhenUsed/>
    <w:rsid w:val="007C6932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7C69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6671FF-97FE-4566-9FF6-3925BE7F0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9</TotalTime>
  <Pages>1</Pages>
  <Words>646</Words>
  <Characters>368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тмановы</dc:creator>
  <cp:keywords/>
  <dc:description/>
  <cp:lastModifiedBy>Батмановы</cp:lastModifiedBy>
  <cp:revision>34</cp:revision>
  <dcterms:created xsi:type="dcterms:W3CDTF">2020-04-23T05:57:00Z</dcterms:created>
  <dcterms:modified xsi:type="dcterms:W3CDTF">2020-05-04T09:25:00Z</dcterms:modified>
</cp:coreProperties>
</file>